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36596AC" w14:textId="091537B6" w:rsidR="00D36A28" w:rsidRPr="00C45227" w:rsidRDefault="00D36A28" w:rsidP="00D36A28">
      <w:pPr>
        <w:pStyle w:val="Header"/>
        <w:tabs>
          <w:tab w:val="clear" w:pos="4513"/>
          <w:tab w:val="center" w:pos="8789"/>
        </w:tabs>
        <w:spacing w:after="0" w:line="240" w:lineRule="auto"/>
        <w:rPr>
          <w:rFonts w:ascii="Cambria" w:hAnsi="Cambria"/>
          <w:b/>
          <w:sz w:val="28"/>
        </w:rPr>
      </w:pPr>
      <w:r w:rsidRPr="00C45227">
        <w:rPr>
          <w:rFonts w:ascii="Cambria" w:hAnsi="Cambria"/>
          <w:b/>
          <w:sz w:val="28"/>
        </w:rPr>
        <w:t xml:space="preserve">Chapter </w:t>
      </w:r>
      <w:r w:rsidR="00494A3C">
        <w:rPr>
          <w:rFonts w:ascii="Cambria" w:hAnsi="Cambria"/>
          <w:b/>
          <w:sz w:val="28"/>
        </w:rPr>
        <w:t>5</w:t>
      </w:r>
      <w:r w:rsidRPr="00C45227">
        <w:rPr>
          <w:rFonts w:ascii="Cambria" w:hAnsi="Cambria"/>
          <w:b/>
          <w:sz w:val="28"/>
        </w:rPr>
        <w:t xml:space="preserve">: </w:t>
      </w:r>
      <w:r w:rsidR="004E1A4C" w:rsidRPr="004E1A4C">
        <w:rPr>
          <w:rFonts w:ascii="Cambria" w:hAnsi="Cambria"/>
          <w:b/>
          <w:sz w:val="28"/>
        </w:rPr>
        <w:t>Measurement</w:t>
      </w:r>
    </w:p>
    <w:p w14:paraId="4B521FA2" w14:textId="77777777" w:rsidR="00D36A28" w:rsidRPr="00C45227" w:rsidRDefault="00D36A28" w:rsidP="00D36A28">
      <w:pPr>
        <w:pStyle w:val="Header"/>
        <w:tabs>
          <w:tab w:val="clear" w:pos="4513"/>
          <w:tab w:val="center" w:pos="8789"/>
        </w:tabs>
        <w:rPr>
          <w:rFonts w:ascii="Cambria" w:hAnsi="Cambria"/>
        </w:rPr>
      </w:pPr>
      <w:r w:rsidRPr="00D36A28">
        <w:rPr>
          <w:rFonts w:ascii="Cambria" w:hAnsi="Cambria"/>
          <w:b/>
          <w:sz w:val="28"/>
        </w:rPr>
        <w:t>Chapter checklist: Success criteria</w:t>
      </w:r>
      <w:r w:rsidRPr="00C45227">
        <w:rPr>
          <w:rFonts w:ascii="Cambria" w:hAnsi="Cambria"/>
          <w:b/>
          <w:sz w:val="28"/>
        </w:rPr>
        <w:t xml:space="preserve"> </w:t>
      </w:r>
      <w:r w:rsidRPr="00C45227">
        <w:rPr>
          <w:rFonts w:ascii="Cambria" w:hAnsi="Cambria"/>
          <w:sz w:val="24"/>
        </w:rPr>
        <w:tab/>
      </w:r>
      <w:r w:rsidRPr="00C45227">
        <w:rPr>
          <w:rFonts w:ascii="Cambria" w:hAnsi="Cambria"/>
        </w:rPr>
        <w:tab/>
      </w:r>
    </w:p>
    <w:p w14:paraId="2894759A" w14:textId="77777777" w:rsidR="00D36A28" w:rsidRDefault="00D36A28" w:rsidP="00D36A28">
      <w:pPr>
        <w:pStyle w:val="Header"/>
        <w:spacing w:after="0" w:line="240" w:lineRule="auto"/>
        <w:jc w:val="right"/>
        <w:rPr>
          <w:rFonts w:ascii="Cambria" w:hAnsi="Cambria"/>
        </w:rPr>
      </w:pPr>
      <w:r w:rsidRPr="00C45227">
        <w:rPr>
          <w:rFonts w:ascii="Cambria" w:hAnsi="Cambria"/>
        </w:rPr>
        <w:t>Name   ______________________</w:t>
      </w:r>
    </w:p>
    <w:p w14:paraId="62705010" w14:textId="77777777" w:rsidR="00D36A28" w:rsidRPr="00C45227" w:rsidRDefault="00D36A28" w:rsidP="00D36A28">
      <w:pPr>
        <w:pStyle w:val="Header"/>
        <w:spacing w:after="0" w:line="240" w:lineRule="auto"/>
        <w:jc w:val="right"/>
        <w:rPr>
          <w:rFonts w:ascii="Cambria" w:hAnsi="Cambria"/>
        </w:rPr>
      </w:pPr>
    </w:p>
    <w:tbl>
      <w:tblPr>
        <w:tblW w:w="9176" w:type="dxa"/>
        <w:tblInd w:w="-5" w:type="dxa"/>
        <w:tblBorders>
          <w:top w:val="nil"/>
          <w:left w:val="nil"/>
          <w:bottom w:val="nil"/>
          <w:right w:val="nil"/>
        </w:tblBorders>
        <w:tblLayout w:type="fixed"/>
        <w:tblLook w:val="0000" w:firstRow="0" w:lastRow="0" w:firstColumn="0" w:lastColumn="0" w:noHBand="0" w:noVBand="0"/>
      </w:tblPr>
      <w:tblGrid>
        <w:gridCol w:w="653"/>
        <w:gridCol w:w="7848"/>
        <w:gridCol w:w="675"/>
      </w:tblGrid>
      <w:tr w:rsidR="00637C20" w:rsidRPr="00084B96" w14:paraId="32B8B282" w14:textId="77777777" w:rsidTr="006148CD">
        <w:trPr>
          <w:trHeight w:val="223"/>
        </w:trPr>
        <w:tc>
          <w:tcPr>
            <w:tcW w:w="65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14:paraId="09BC5BB8" w14:textId="77777777" w:rsidR="00637C20" w:rsidRPr="00084B96" w:rsidRDefault="00637C20" w:rsidP="0065337A">
            <w:pPr>
              <w:pStyle w:val="Default"/>
              <w:spacing w:after="20"/>
              <w:jc w:val="center"/>
              <w:rPr>
                <w:rFonts w:ascii="Cambria" w:hAnsi="Cambria" w:cs="Times New Roman"/>
                <w:sz w:val="22"/>
                <w:szCs w:val="22"/>
              </w:rPr>
            </w:pPr>
          </w:p>
        </w:tc>
        <w:tc>
          <w:tcPr>
            <w:tcW w:w="7848" w:type="dxa"/>
            <w:tcBorders>
              <w:top w:val="nil"/>
              <w:left w:val="nil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A175685" w14:textId="77777777" w:rsidR="00637C20" w:rsidRPr="00084B96" w:rsidRDefault="00637C20" w:rsidP="006C1DF4">
            <w:pPr>
              <w:pStyle w:val="Default"/>
              <w:spacing w:before="20" w:after="20"/>
              <w:rPr>
                <w:rFonts w:ascii="Cambria" w:hAnsi="Cambria" w:cs="Times New Roman"/>
                <w:sz w:val="22"/>
                <w:szCs w:val="22"/>
              </w:rPr>
            </w:pPr>
          </w:p>
        </w:tc>
        <w:tc>
          <w:tcPr>
            <w:tcW w:w="6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14:paraId="0C5EFA65" w14:textId="77777777" w:rsidR="00637C20" w:rsidRPr="00084B96" w:rsidRDefault="00637C20" w:rsidP="006148CD">
            <w:pPr>
              <w:pStyle w:val="Default"/>
              <w:spacing w:before="20" w:after="20"/>
              <w:jc w:val="center"/>
              <w:rPr>
                <w:rFonts w:ascii="Cambria" w:hAnsi="Cambria" w:cs="Times New Roman"/>
                <w:sz w:val="22"/>
                <w:szCs w:val="22"/>
              </w:rPr>
            </w:pPr>
            <w:r w:rsidRPr="00084B96">
              <w:rPr>
                <w:rFonts w:ascii="Segoe UI Symbol" w:hAnsi="Segoe UI Symbol" w:cs="Segoe UI Symbol"/>
                <w:sz w:val="22"/>
                <w:szCs w:val="22"/>
              </w:rPr>
              <w:t>✔</w:t>
            </w:r>
          </w:p>
        </w:tc>
      </w:tr>
      <w:tr w:rsidR="00637C20" w:rsidRPr="00084B96" w14:paraId="1B6FB3F2" w14:textId="77777777" w:rsidTr="006148CD">
        <w:trPr>
          <w:trHeight w:val="872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2A4F971" w14:textId="3ACB6970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</w:t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E026A8C" w14:textId="46F6A008" w:rsidR="00637C20" w:rsidRPr="00084B96" w:rsidRDefault="00D82E4C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8240" behindDoc="0" locked="0" layoutInCell="1" allowOverlap="1" wp14:anchorId="47284FFC" wp14:editId="7E662300">
                  <wp:simplePos x="0" y="0"/>
                  <wp:positionH relativeFrom="column">
                    <wp:posOffset>3464560</wp:posOffset>
                  </wp:positionH>
                  <wp:positionV relativeFrom="paragraph">
                    <wp:posOffset>135255</wp:posOffset>
                  </wp:positionV>
                  <wp:extent cx="1371600" cy="777240"/>
                  <wp:effectExtent l="0" t="0" r="0" b="3810"/>
                  <wp:wrapSquare wrapText="bothSides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7772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1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perimeter of simple shapes.</w:t>
            </w:r>
          </w:p>
          <w:p w14:paraId="7DBE587E" w14:textId="0873364B" w:rsidR="00637C20" w:rsidRPr="00084B96" w:rsidRDefault="004E1A4C" w:rsidP="006C1DF4">
            <w:pPr>
              <w:pStyle w:val="Default"/>
              <w:spacing w:before="20" w:after="20"/>
              <w:ind w:firstLine="360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>e.g. Find the perimeter of the following shape.</w:t>
            </w:r>
            <w:r w:rsidR="00D82E4C">
              <w:rPr>
                <w:noProof/>
                <w:lang w:val="en-US" w:eastAsia="en-US"/>
              </w:rPr>
              <w:t xml:space="preserve"> 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-2038028288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0A55DF99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06134310" w14:textId="77777777" w:rsidTr="00423885">
        <w:trPr>
          <w:trHeight w:val="1517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275709B5" w14:textId="7C798BFF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</w:t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11C2079" w14:textId="4A67B695" w:rsidR="00637C20" w:rsidRPr="00084B96" w:rsidRDefault="00D82E4C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59264" behindDoc="0" locked="0" layoutInCell="1" allowOverlap="1" wp14:anchorId="6564C2E3" wp14:editId="70F3B8CF">
                  <wp:simplePos x="0" y="0"/>
                  <wp:positionH relativeFrom="column">
                    <wp:posOffset>3411220</wp:posOffset>
                  </wp:positionH>
                  <wp:positionV relativeFrom="paragraph">
                    <wp:posOffset>57150</wp:posOffset>
                  </wp:positionV>
                  <wp:extent cx="1464945" cy="859155"/>
                  <wp:effectExtent l="0" t="0" r="0" b="4445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64945" cy="8591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2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perimeter of composite shapes.</w:t>
            </w:r>
          </w:p>
          <w:p w14:paraId="3F1692E1" w14:textId="76081891" w:rsidR="00637C20" w:rsidRPr="00084B96" w:rsidRDefault="004E1A4C" w:rsidP="006C1DF4">
            <w:pPr>
              <w:pStyle w:val="Default"/>
              <w:spacing w:before="20" w:after="20"/>
              <w:ind w:firstLine="360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>e.g. Find the perimeter of the following shape.</w:t>
            </w:r>
            <w:r w:rsidR="00D82E4C">
              <w:rPr>
                <w:noProof/>
                <w:lang w:val="en-US" w:eastAsia="en-US"/>
              </w:rPr>
              <w:t xml:space="preserve"> 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442275832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600DA22B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2E95874B" w14:textId="77777777" w:rsidTr="006148CD">
        <w:trPr>
          <w:trHeight w:val="310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2C005E75" w14:textId="3EAC160C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B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5347756" w14:textId="6E5E839F" w:rsidR="00637C20" w:rsidRPr="00084B96" w:rsidRDefault="00D82E4C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1312" behindDoc="0" locked="0" layoutInCell="1" allowOverlap="1" wp14:anchorId="29FCD032" wp14:editId="19730DD7">
                  <wp:simplePos x="0" y="0"/>
                  <wp:positionH relativeFrom="column">
                    <wp:posOffset>3783330</wp:posOffset>
                  </wp:positionH>
                  <wp:positionV relativeFrom="paragraph">
                    <wp:posOffset>100330</wp:posOffset>
                  </wp:positionV>
                  <wp:extent cx="914400" cy="977900"/>
                  <wp:effectExtent l="0" t="0" r="0" b="0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1880"/>
                          <a:stretch/>
                        </pic:blipFill>
                        <pic:spPr bwMode="auto">
                          <a:xfrm>
                            <a:off x="0" y="0"/>
                            <a:ext cx="914400" cy="97790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3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circumference of a circle.</w:t>
            </w:r>
          </w:p>
          <w:p w14:paraId="68D2E6FF" w14:textId="59FA320A" w:rsidR="00637C20" w:rsidRPr="00084B96" w:rsidRDefault="004E1A4C" w:rsidP="004E1A4C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>e.g. Find the circumference of this circle both in exact form and rounded to two</w:t>
            </w:r>
            <w:r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>decimal places.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1396008773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7DF4ACC9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  <w:bookmarkStart w:id="0" w:name="_GoBack"/>
        <w:bookmarkEnd w:id="0"/>
      </w:tr>
      <w:tr w:rsidR="00637C20" w:rsidRPr="00084B96" w14:paraId="21F7D708" w14:textId="77777777" w:rsidTr="006148CD">
        <w:trPr>
          <w:trHeight w:val="310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39740DDB" w14:textId="4571E0B4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B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34445A95" w14:textId="245CDB2E" w:rsidR="00637C20" w:rsidRPr="00084B96" w:rsidRDefault="00D82E4C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2336" behindDoc="0" locked="0" layoutInCell="1" allowOverlap="1" wp14:anchorId="40DC4606" wp14:editId="19514B01">
                  <wp:simplePos x="0" y="0"/>
                  <wp:positionH relativeFrom="column">
                    <wp:posOffset>3783965</wp:posOffset>
                  </wp:positionH>
                  <wp:positionV relativeFrom="paragraph">
                    <wp:posOffset>121285</wp:posOffset>
                  </wp:positionV>
                  <wp:extent cx="1005840" cy="831215"/>
                  <wp:effectExtent l="0" t="0" r="3810" b="6985"/>
                  <wp:wrapSquare wrapText="bothSides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5840" cy="8312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4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perimeter of a sector.</w:t>
            </w:r>
          </w:p>
          <w:p w14:paraId="3D53DFAB" w14:textId="2A79F947" w:rsidR="00637C20" w:rsidRPr="00084B96" w:rsidRDefault="004E1A4C" w:rsidP="00121743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>e.g. Find the perimeter of this sector correct to two decimal places.</w:t>
            </w:r>
            <w:r w:rsidR="00D82E4C">
              <w:rPr>
                <w:noProof/>
                <w:lang w:val="en-US" w:eastAsia="en-US"/>
              </w:rPr>
              <w:t xml:space="preserve"> 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133531185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55B87F48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4BB0610F" w14:textId="77777777" w:rsidTr="006148CD">
        <w:trPr>
          <w:trHeight w:val="421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3C011AA2" w14:textId="18D0C551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C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16792B2" w14:textId="111B00DD" w:rsidR="00637C20" w:rsidRPr="00084B96" w:rsidRDefault="00637C20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convert between units of area.</w:t>
            </w:r>
          </w:p>
          <w:p w14:paraId="4D7361F9" w14:textId="5C7550B9" w:rsidR="00637C20" w:rsidRPr="00084B96" w:rsidRDefault="004E1A4C" w:rsidP="004E1A4C">
            <w:pPr>
              <w:pStyle w:val="Default"/>
              <w:spacing w:before="20" w:after="20"/>
              <w:ind w:firstLine="360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 xml:space="preserve">e.g. Convert </w:t>
            </w:r>
            <w:r w:rsidR="00764051" w:rsidRPr="004E1A4C">
              <w:rPr>
                <w:rFonts w:ascii="Cambria" w:hAnsi="Cambria" w:cs="Helvetica LT Std Cond"/>
                <w:noProof/>
                <w:position w:val="-10"/>
                <w:sz w:val="22"/>
                <w:szCs w:val="22"/>
              </w:rPr>
              <w:object w:dxaOrig="940" w:dyaOrig="360" w14:anchorId="7EAEED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46.7pt;height:18.4pt;mso-width-percent:0;mso-height-percent:0;mso-width-percent:0;mso-height-percent:0" o:ole="">
                  <v:imagedata r:id="rId10" o:title=""/>
                </v:shape>
                <o:OLEObject Type="Embed" ProgID="Equation.DSMT4" ShapeID="_x0000_i1032" DrawAspect="Content" ObjectID="_1638008792" r:id="rId11"/>
              </w:object>
            </w:r>
            <w:r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 xml:space="preserve">to </w:t>
            </w:r>
            <w:r w:rsidR="00764051" w:rsidRPr="004E1A4C">
              <w:rPr>
                <w:rFonts w:ascii="Cambria" w:hAnsi="Cambria" w:cs="Helvetica LT Std Cond"/>
                <w:noProof/>
                <w:position w:val="-4"/>
                <w:sz w:val="22"/>
                <w:szCs w:val="22"/>
              </w:rPr>
              <w:object w:dxaOrig="340" w:dyaOrig="300" w14:anchorId="29E48FE5">
                <v:shape id="_x0000_i1031" type="#_x0000_t75" alt="" style="width:16.85pt;height:15.3pt;mso-width-percent:0;mso-height-percent:0;mso-width-percent:0;mso-height-percent:0" o:ole="">
                  <v:imagedata r:id="rId12" o:title=""/>
                </v:shape>
                <o:OLEObject Type="Embed" ProgID="Equation.DSMT4" ShapeID="_x0000_i1031" DrawAspect="Content" ObjectID="_1638008793" r:id="rId13"/>
              </w:object>
            </w:r>
            <w:r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 xml:space="preserve">and </w:t>
            </w:r>
            <w:r w:rsidR="00764051" w:rsidRPr="004E1A4C">
              <w:rPr>
                <w:rFonts w:ascii="Cambria" w:hAnsi="Cambria" w:cs="Helvetica LT Std Cond"/>
                <w:noProof/>
                <w:position w:val="-10"/>
                <w:sz w:val="22"/>
                <w:szCs w:val="22"/>
              </w:rPr>
              <w:object w:dxaOrig="760" w:dyaOrig="360" w14:anchorId="4B629074">
                <v:shape id="_x0000_i1030" type="#_x0000_t75" alt="" style="width:38.3pt;height:18.4pt;mso-width-percent:0;mso-height-percent:0;mso-width-percent:0;mso-height-percent:0" o:ole="">
                  <v:imagedata r:id="rId14" o:title=""/>
                </v:shape>
                <o:OLEObject Type="Embed" ProgID="Equation.DSMT4" ShapeID="_x0000_i1030" DrawAspect="Content" ObjectID="_1638008794" r:id="rId15"/>
              </w:object>
            </w:r>
            <w:r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>to</w:t>
            </w:r>
            <w:r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="00764051" w:rsidRPr="004E1A4C">
              <w:rPr>
                <w:rFonts w:ascii="Cambria" w:hAnsi="Cambria" w:cs="Helvetica LT Std Cond"/>
                <w:noProof/>
                <w:position w:val="-4"/>
                <w:sz w:val="22"/>
                <w:szCs w:val="22"/>
              </w:rPr>
              <w:object w:dxaOrig="520" w:dyaOrig="300" w14:anchorId="1BA6BB07">
                <v:shape id="_x0000_i1029" type="#_x0000_t75" alt="" style="width:26.05pt;height:15.3pt;mso-width-percent:0;mso-height-percent:0;mso-width-percent:0;mso-height-percent:0" o:ole="">
                  <v:imagedata r:id="rId16" o:title=""/>
                </v:shape>
                <o:OLEObject Type="Embed" ProgID="Equation.DSMT4" ShapeID="_x0000_i1029" DrawAspect="Content" ObjectID="_1638008795" r:id="rId17"/>
              </w:objec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>.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1403262421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5E8266D8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327C5DBE" w14:textId="77777777" w:rsidTr="006148CD">
        <w:trPr>
          <w:trHeight w:val="442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8884834" w14:textId="3ECFF280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C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2F46BEDF" w14:textId="3A93482D" w:rsidR="00637C20" w:rsidRPr="00084B96" w:rsidRDefault="00D82E4C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3360" behindDoc="0" locked="0" layoutInCell="1" allowOverlap="1" wp14:anchorId="46179904" wp14:editId="3F44AEE1">
                  <wp:simplePos x="0" y="0"/>
                  <wp:positionH relativeFrom="column">
                    <wp:posOffset>2501900</wp:posOffset>
                  </wp:positionH>
                  <wp:positionV relativeFrom="paragraph">
                    <wp:posOffset>92710</wp:posOffset>
                  </wp:positionV>
                  <wp:extent cx="2377440" cy="731520"/>
                  <wp:effectExtent l="0" t="0" r="3810" b="0"/>
                  <wp:wrapSquare wrapText="bothSides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7440" cy="7315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6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area of simple shapes.</w:t>
            </w:r>
          </w:p>
          <w:p w14:paraId="48152B88" w14:textId="5281046A" w:rsidR="00637C20" w:rsidRPr="00084B96" w:rsidRDefault="004E1A4C" w:rsidP="00D82E4C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>e.g. Find the area of this rectangle and triangle.</w:t>
            </w:r>
            <w:r w:rsidR="00D82E4C">
              <w:rPr>
                <w:noProof/>
                <w:lang w:val="en-US" w:eastAsia="en-US"/>
              </w:rPr>
              <w:t xml:space="preserve"> 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-594095937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6F33D4EC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23D3F4AC" w14:textId="77777777" w:rsidTr="006148CD">
        <w:trPr>
          <w:trHeight w:val="427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8250D2D" w14:textId="0247A4C1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</w:t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077584D" w14:textId="0B5B8226" w:rsidR="00637C20" w:rsidRPr="00084B96" w:rsidRDefault="00D82E4C" w:rsidP="004E1A4C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4384" behindDoc="0" locked="0" layoutInCell="1" allowOverlap="1" wp14:anchorId="244C3DFA" wp14:editId="44681F21">
                  <wp:simplePos x="0" y="0"/>
                  <wp:positionH relativeFrom="column">
                    <wp:posOffset>2315845</wp:posOffset>
                  </wp:positionH>
                  <wp:positionV relativeFrom="paragraph">
                    <wp:posOffset>52705</wp:posOffset>
                  </wp:positionV>
                  <wp:extent cx="2534920" cy="680720"/>
                  <wp:effectExtent l="0" t="0" r="5080" b="5080"/>
                  <wp:wrapSquare wrapText="bothSides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34920" cy="680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7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area of a</w:t>
            </w:r>
            <w:r w:rsid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 xml:space="preserve"> </w:t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trapezium or rhombus.</w:t>
            </w:r>
          </w:p>
          <w:p w14:paraId="2D8383D3" w14:textId="2142664E" w:rsidR="00637C20" w:rsidRPr="00084B96" w:rsidRDefault="004E1A4C" w:rsidP="00D82E4C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>e.g. Find the area of the following</w:t>
            </w:r>
            <w:r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>trapezium and rhombus.</w:t>
            </w:r>
            <w:r w:rsidR="00D82E4C">
              <w:rPr>
                <w:noProof/>
                <w:lang w:val="en-US" w:eastAsia="en-US"/>
              </w:rPr>
              <w:t xml:space="preserve"> 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-1593152119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29650740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1B460734" w14:textId="77777777" w:rsidTr="006148CD">
        <w:trPr>
          <w:trHeight w:val="435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55E3CD5" w14:textId="2FD9E8EC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</w:t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B5082C1" w14:textId="276E5250" w:rsidR="00637C20" w:rsidRPr="00084B96" w:rsidRDefault="00D82E4C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5408" behindDoc="0" locked="0" layoutInCell="1" allowOverlap="1" wp14:anchorId="260CCDC1" wp14:editId="05D66AF6">
                  <wp:simplePos x="0" y="0"/>
                  <wp:positionH relativeFrom="column">
                    <wp:posOffset>2606040</wp:posOffset>
                  </wp:positionH>
                  <wp:positionV relativeFrom="paragraph">
                    <wp:posOffset>24765</wp:posOffset>
                  </wp:positionV>
                  <wp:extent cx="2148205" cy="821055"/>
                  <wp:effectExtent l="0" t="0" r="4445" b="0"/>
                  <wp:wrapSquare wrapText="bothSides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48205" cy="8210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8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area of a circle or sector.</w:t>
            </w:r>
          </w:p>
          <w:p w14:paraId="50FF14F2" w14:textId="5C439314" w:rsidR="00DD3CEA" w:rsidRPr="00084B96" w:rsidRDefault="004E1A4C" w:rsidP="00D82E4C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>e.g. Find the area of this circle and sector correct</w:t>
            </w:r>
            <w:r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>to two decimal places.</w:t>
            </w:r>
            <w:r w:rsidR="00D82E4C">
              <w:rPr>
                <w:noProof/>
                <w:lang w:val="en-US" w:eastAsia="en-US"/>
              </w:rPr>
              <w:t xml:space="preserve"> 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1960452324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64D35A8F" w14:textId="1E8F567F" w:rsidR="00637C20" w:rsidRPr="00084B96" w:rsidRDefault="00423885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31615544" w14:textId="77777777" w:rsidTr="006148CD">
        <w:trPr>
          <w:trHeight w:val="280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88F14E7" w14:textId="2A9265B8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lastRenderedPageBreak/>
              <w:t>5</w:t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421D8E7" w14:textId="70F7B54B" w:rsidR="00637C20" w:rsidRPr="00084B96" w:rsidRDefault="00D82E4C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6432" behindDoc="0" locked="0" layoutInCell="1" allowOverlap="1" wp14:anchorId="56AE94B1" wp14:editId="4DC6A6D4">
                  <wp:simplePos x="0" y="0"/>
                  <wp:positionH relativeFrom="column">
                    <wp:posOffset>3677920</wp:posOffset>
                  </wp:positionH>
                  <wp:positionV relativeFrom="paragraph">
                    <wp:posOffset>-7736840</wp:posOffset>
                  </wp:positionV>
                  <wp:extent cx="914400" cy="1181735"/>
                  <wp:effectExtent l="0" t="0" r="0" b="0"/>
                  <wp:wrapSquare wrapText="bothSides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11817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9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perimeter and area of composite shapes.</w:t>
            </w:r>
          </w:p>
          <w:p w14:paraId="318B00D8" w14:textId="49FAD854" w:rsidR="00637C20" w:rsidRPr="00084B96" w:rsidRDefault="004E1A4C" w:rsidP="00D82E4C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>e.g. Find the perimeter and area of this composite shape, rounding answers</w:t>
            </w:r>
            <w:r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>to two decimal places.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318234614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3CAC19AA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058F22D5" w14:textId="77777777" w:rsidTr="00423885">
        <w:trPr>
          <w:trHeight w:val="1385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E10E89E" w14:textId="1A0FD9F9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E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9B8EA36" w14:textId="4806C8E0" w:rsidR="00637C20" w:rsidRPr="00084B96" w:rsidRDefault="00D82E4C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8480" behindDoc="0" locked="0" layoutInCell="1" allowOverlap="1" wp14:anchorId="273615D2" wp14:editId="2B46B749">
                  <wp:simplePos x="0" y="0"/>
                  <wp:positionH relativeFrom="column">
                    <wp:posOffset>3192145</wp:posOffset>
                  </wp:positionH>
                  <wp:positionV relativeFrom="paragraph">
                    <wp:posOffset>52705</wp:posOffset>
                  </wp:positionV>
                  <wp:extent cx="1645920" cy="732790"/>
                  <wp:effectExtent l="0" t="0" r="0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5920" cy="732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10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surface area of a prism.</w:t>
            </w:r>
          </w:p>
          <w:p w14:paraId="75FDFA59" w14:textId="26D76AC2" w:rsidR="00637C20" w:rsidRPr="00084B96" w:rsidRDefault="004E1A4C" w:rsidP="00D82E4C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>e.g. Find the total surface area of this right rectangular prism.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1046107920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2B7A1548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701C7AED" w14:textId="77777777" w:rsidTr="00423885">
        <w:trPr>
          <w:trHeight w:val="1547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F37F748" w14:textId="3AE0DC39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</w:t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E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1165DF3" w14:textId="3E36D88A" w:rsidR="00637C20" w:rsidRPr="00084B96" w:rsidRDefault="00D82E4C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69504" behindDoc="0" locked="0" layoutInCell="1" allowOverlap="1" wp14:anchorId="6368A2FE" wp14:editId="2ABB015F">
                  <wp:simplePos x="0" y="0"/>
                  <wp:positionH relativeFrom="column">
                    <wp:posOffset>3419475</wp:posOffset>
                  </wp:positionH>
                  <wp:positionV relativeFrom="paragraph">
                    <wp:posOffset>-1270</wp:posOffset>
                  </wp:positionV>
                  <wp:extent cx="1318260" cy="958850"/>
                  <wp:effectExtent l="0" t="0" r="0" b="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18260" cy="958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11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surface area of a pyramid.</w:t>
            </w:r>
          </w:p>
          <w:p w14:paraId="07EE9BA0" w14:textId="56E7FF29" w:rsidR="00637C20" w:rsidRPr="004E1A4C" w:rsidRDefault="004E1A4C" w:rsidP="00D82E4C">
            <w:pPr>
              <w:pStyle w:val="Default"/>
              <w:spacing w:before="20" w:after="20"/>
              <w:ind w:left="378"/>
              <w:rPr>
                <w:rFonts w:ascii="Cambria" w:hAnsi="Cambria" w:cs="Times LT Std"/>
                <w:iCs/>
                <w:sz w:val="22"/>
                <w:szCs w:val="22"/>
              </w:rPr>
            </w:pPr>
            <w:r w:rsidRPr="004E1A4C">
              <w:rPr>
                <w:rFonts w:ascii="Cambria" w:hAnsi="Cambria" w:cs="Times LT Std"/>
                <w:iCs/>
                <w:sz w:val="22"/>
                <w:szCs w:val="22"/>
              </w:rPr>
              <w:t>e.g. Find the total surface area of this right square-based pyramid.</w:t>
            </w:r>
            <w:r w:rsidR="00D82E4C">
              <w:rPr>
                <w:noProof/>
                <w:lang w:val="en-US" w:eastAsia="en-US"/>
              </w:rPr>
              <w:t xml:space="preserve"> 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1534231443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67D4F734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3655185E" w14:textId="77777777" w:rsidTr="00423885">
        <w:trPr>
          <w:trHeight w:val="1966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FA4CBAA" w14:textId="7A76CEDA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F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25EC16" w14:textId="19E76538" w:rsidR="00637C20" w:rsidRPr="00084B96" w:rsidRDefault="00D82E4C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71552" behindDoc="0" locked="0" layoutInCell="1" allowOverlap="1" wp14:anchorId="08DF8772" wp14:editId="064D9D36">
                  <wp:simplePos x="0" y="0"/>
                  <wp:positionH relativeFrom="column">
                    <wp:posOffset>3848735</wp:posOffset>
                  </wp:positionH>
                  <wp:positionV relativeFrom="paragraph">
                    <wp:posOffset>34290</wp:posOffset>
                  </wp:positionV>
                  <wp:extent cx="1040765" cy="1212850"/>
                  <wp:effectExtent l="0" t="0" r="635" b="635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40765" cy="1212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12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surface area of a cylinder.</w:t>
            </w:r>
          </w:p>
          <w:p w14:paraId="09DECBBB" w14:textId="2D97215B" w:rsidR="00637C20" w:rsidRPr="00084B96" w:rsidRDefault="004E1A4C" w:rsidP="00D82E4C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>e.g. Find the surface area of this cylinder correct to two decimal places.</w:t>
            </w:r>
            <w:r w:rsidR="00D82E4C">
              <w:rPr>
                <w:noProof/>
                <w:lang w:val="en-US" w:eastAsia="en-US"/>
              </w:rPr>
              <w:t xml:space="preserve"> 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-330605033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433A8034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79592A8F" w14:textId="77777777" w:rsidTr="006148CD">
        <w:trPr>
          <w:trHeight w:val="415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7994A0F1" w14:textId="7F5AB671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</w:t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F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55EF32BD" w14:textId="5BF1A0A0" w:rsidR="00637C20" w:rsidRPr="00084B96" w:rsidRDefault="00D82E4C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72576" behindDoc="0" locked="0" layoutInCell="1" allowOverlap="1" wp14:anchorId="61828EA7" wp14:editId="674EE0CE">
                  <wp:simplePos x="0" y="0"/>
                  <wp:positionH relativeFrom="column">
                    <wp:posOffset>3419475</wp:posOffset>
                  </wp:positionH>
                  <wp:positionV relativeFrom="paragraph">
                    <wp:posOffset>48516</wp:posOffset>
                  </wp:positionV>
                  <wp:extent cx="1256030" cy="767080"/>
                  <wp:effectExtent l="0" t="0" r="1270" b="0"/>
                  <wp:wrapSquare wrapText="bothSides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56030" cy="7670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13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surface area of cylindrical portions.</w:t>
            </w:r>
          </w:p>
          <w:p w14:paraId="547A59CC" w14:textId="312E6551" w:rsidR="00637C20" w:rsidRPr="00084B96" w:rsidRDefault="004E1A4C" w:rsidP="004E1A4C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>e.g. Find the total surface area of this quarter-cylinder, rounding to two</w:t>
            </w:r>
            <w:r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>decimal places.</w:t>
            </w:r>
            <w:r w:rsidR="00D82E4C">
              <w:rPr>
                <w:noProof/>
                <w:lang w:val="en-US" w:eastAsia="en-US"/>
              </w:rPr>
              <w:t xml:space="preserve"> 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-148286282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74D3B87B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27900FFD" w14:textId="77777777" w:rsidTr="006148CD">
        <w:trPr>
          <w:trHeight w:val="310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6CC2B518" w14:textId="534A6297" w:rsidR="00637C20" w:rsidRPr="00084B96" w:rsidRDefault="00494A3C" w:rsidP="00494A3C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G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04AA5162" w14:textId="6F620146" w:rsidR="00637C20" w:rsidRPr="00084B96" w:rsidRDefault="00637C20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14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4E1A4C" w:rsidRPr="004E1A4C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convert between units of volume.</w:t>
            </w:r>
          </w:p>
          <w:p w14:paraId="1500D33A" w14:textId="3E9D0EF6" w:rsidR="00637C20" w:rsidRPr="00084B96" w:rsidRDefault="004E1A4C" w:rsidP="00E643A1">
            <w:pPr>
              <w:pStyle w:val="Default"/>
              <w:spacing w:before="20" w:after="20"/>
              <w:ind w:firstLine="360"/>
              <w:rPr>
                <w:rFonts w:ascii="Cambria" w:hAnsi="Cambria" w:cs="Helvetica LT Std Cond"/>
                <w:sz w:val="22"/>
                <w:szCs w:val="22"/>
              </w:rPr>
            </w:pPr>
            <w:r w:rsidRPr="004E1A4C">
              <w:rPr>
                <w:rFonts w:ascii="Cambria" w:hAnsi="Cambria" w:cs="Helvetica LT Std Cond"/>
                <w:sz w:val="22"/>
                <w:szCs w:val="22"/>
              </w:rPr>
              <w:t xml:space="preserve">e.g. Convert </w:t>
            </w:r>
            <w:r w:rsidR="00764051" w:rsidRPr="00E643A1">
              <w:rPr>
                <w:rFonts w:ascii="Cambria" w:hAnsi="Cambria" w:cs="Helvetica LT Std Cond"/>
                <w:noProof/>
                <w:position w:val="-10"/>
                <w:sz w:val="22"/>
                <w:szCs w:val="22"/>
              </w:rPr>
              <w:object w:dxaOrig="480" w:dyaOrig="360" w14:anchorId="1ED2E181">
                <v:shape id="_x0000_i1028" type="#_x0000_t75" alt="" style="width:23.75pt;height:18.4pt;mso-width-percent:0;mso-height-percent:0;mso-width-percent:0;mso-height-percent:0" o:ole="">
                  <v:imagedata r:id="rId26" o:title=""/>
                </v:shape>
                <o:OLEObject Type="Embed" ProgID="Equation.DSMT4" ShapeID="_x0000_i1028" DrawAspect="Content" ObjectID="_1638008796" r:id="rId27"/>
              </w:object>
            </w:r>
            <w:r w:rsidR="00E643A1"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 xml:space="preserve">to </w:t>
            </w:r>
            <w:r w:rsidR="00764051" w:rsidRPr="00E643A1">
              <w:rPr>
                <w:rFonts w:ascii="Cambria" w:hAnsi="Cambria" w:cs="Helvetica LT Std Cond"/>
                <w:noProof/>
                <w:position w:val="-6"/>
                <w:sz w:val="22"/>
                <w:szCs w:val="22"/>
              </w:rPr>
              <w:object w:dxaOrig="440" w:dyaOrig="320" w14:anchorId="17019999">
                <v:shape id="_x0000_i1027" type="#_x0000_t75" alt="" style="width:22.2pt;height:16.1pt;mso-width-percent:0;mso-height-percent:0;mso-width-percent:0;mso-height-percent:0" o:ole="">
                  <v:imagedata r:id="rId28" o:title=""/>
                </v:shape>
                <o:OLEObject Type="Embed" ProgID="Equation.DSMT4" ShapeID="_x0000_i1027" DrawAspect="Content" ObjectID="_1638008797" r:id="rId29"/>
              </w:object>
            </w:r>
            <w:r w:rsidR="00E643A1"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 xml:space="preserve">and </w:t>
            </w:r>
            <w:r w:rsidR="00764051" w:rsidRPr="00E643A1">
              <w:rPr>
                <w:rFonts w:ascii="Cambria" w:hAnsi="Cambria" w:cs="Helvetica LT Std Cond"/>
                <w:noProof/>
                <w:position w:val="-10"/>
                <w:sz w:val="22"/>
                <w:szCs w:val="22"/>
              </w:rPr>
              <w:object w:dxaOrig="999" w:dyaOrig="360" w14:anchorId="1BC22255">
                <v:shape id="_x0000_i1026" type="#_x0000_t75" alt="" style="width:49.8pt;height:18.4pt;mso-width-percent:0;mso-height-percent:0;mso-width-percent:0;mso-height-percent:0" o:ole="">
                  <v:imagedata r:id="rId30" o:title=""/>
                </v:shape>
                <o:OLEObject Type="Embed" ProgID="Equation.DSMT4" ShapeID="_x0000_i1026" DrawAspect="Content" ObjectID="_1638008798" r:id="rId31"/>
              </w:object>
            </w:r>
            <w:r w:rsidR="00E643A1"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>to</w:t>
            </w:r>
            <w:r w:rsidR="00E643A1"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="00764051" w:rsidRPr="00E643A1">
              <w:rPr>
                <w:rFonts w:ascii="Cambria" w:hAnsi="Cambria" w:cs="Helvetica LT Std Cond"/>
                <w:noProof/>
                <w:position w:val="-6"/>
                <w:sz w:val="22"/>
                <w:szCs w:val="22"/>
              </w:rPr>
              <w:object w:dxaOrig="440" w:dyaOrig="320" w14:anchorId="64A22E26">
                <v:shape id="_x0000_i1025" type="#_x0000_t75" alt="" style="width:22.2pt;height:16.1pt;mso-width-percent:0;mso-height-percent:0;mso-width-percent:0;mso-height-percent:0" o:ole="">
                  <v:imagedata r:id="rId32" o:title=""/>
                </v:shape>
                <o:OLEObject Type="Embed" ProgID="Equation.DSMT4" ShapeID="_x0000_i1025" DrawAspect="Content" ObjectID="_1638008799" r:id="rId33"/>
              </w:object>
            </w:r>
            <w:r w:rsidRPr="004E1A4C">
              <w:rPr>
                <w:rFonts w:ascii="Cambria" w:hAnsi="Cambria" w:cs="Helvetica LT Std Cond"/>
                <w:sz w:val="22"/>
                <w:szCs w:val="22"/>
              </w:rPr>
              <w:t>.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668444207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5BB41B81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61C9C9D1" w14:textId="77777777" w:rsidTr="00423885">
        <w:trPr>
          <w:trHeight w:val="1526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5CC21481" w14:textId="2C153DBD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G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1C999087" w14:textId="0506E484" w:rsidR="00637C20" w:rsidRPr="00084B96" w:rsidRDefault="008B23F5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74624" behindDoc="0" locked="0" layoutInCell="1" allowOverlap="1" wp14:anchorId="7DCB8082" wp14:editId="747961EF">
                  <wp:simplePos x="0" y="0"/>
                  <wp:positionH relativeFrom="column">
                    <wp:posOffset>3742055</wp:posOffset>
                  </wp:positionH>
                  <wp:positionV relativeFrom="paragraph">
                    <wp:posOffset>21590</wp:posOffset>
                  </wp:positionV>
                  <wp:extent cx="1371600" cy="914400"/>
                  <wp:effectExtent l="0" t="0" r="0" b="0"/>
                  <wp:wrapSquare wrapText="bothSides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914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15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E643A1" w:rsidRPr="00E643A1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volume of an object with a constant cross-section.</w:t>
            </w:r>
          </w:p>
          <w:p w14:paraId="4A4A4197" w14:textId="6FAF00B0" w:rsidR="00637C20" w:rsidRPr="00084B96" w:rsidRDefault="00E643A1" w:rsidP="007D2087">
            <w:pPr>
              <w:pStyle w:val="Default"/>
              <w:spacing w:before="20" w:after="20"/>
              <w:ind w:firstLine="360"/>
              <w:rPr>
                <w:rFonts w:ascii="Cambria" w:hAnsi="Cambria" w:cs="Helvetica LT Std Cond"/>
                <w:sz w:val="22"/>
                <w:szCs w:val="22"/>
              </w:rPr>
            </w:pPr>
            <w:r w:rsidRPr="00E643A1">
              <w:rPr>
                <w:rFonts w:ascii="Cambria" w:hAnsi="Cambria" w:cs="Helvetica LT Std Cond"/>
                <w:sz w:val="22"/>
                <w:szCs w:val="22"/>
              </w:rPr>
              <w:t>e.g. Find the volume of this solid object.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-1332133297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1DC320B0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70550B29" w14:textId="77777777" w:rsidTr="00423885">
        <w:trPr>
          <w:trHeight w:val="1563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15503484" w14:textId="60F45C75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G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40FB5A69" w14:textId="6AE8ED5F" w:rsidR="00637C20" w:rsidRPr="00084B96" w:rsidRDefault="008B23F5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75648" behindDoc="0" locked="0" layoutInCell="1" allowOverlap="1" wp14:anchorId="0BF57E22" wp14:editId="289ED4D9">
                  <wp:simplePos x="0" y="0"/>
                  <wp:positionH relativeFrom="column">
                    <wp:posOffset>2983230</wp:posOffset>
                  </wp:positionH>
                  <wp:positionV relativeFrom="paragraph">
                    <wp:posOffset>39370</wp:posOffset>
                  </wp:positionV>
                  <wp:extent cx="1791335" cy="898525"/>
                  <wp:effectExtent l="0" t="0" r="0" b="3175"/>
                  <wp:wrapSquare wrapText="bothSides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1335" cy="8985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16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E643A1" w:rsidRPr="00E643A1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volume of a prism.</w:t>
            </w:r>
          </w:p>
          <w:p w14:paraId="05C8394D" w14:textId="5F20C38A" w:rsidR="00637C20" w:rsidRPr="00084B96" w:rsidRDefault="00E643A1" w:rsidP="006C1DF4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E643A1">
              <w:rPr>
                <w:rFonts w:ascii="Cambria" w:hAnsi="Cambria" w:cs="Helvetica LT Std Cond"/>
                <w:sz w:val="22"/>
                <w:szCs w:val="22"/>
              </w:rPr>
              <w:t>e.g. Find the volume of this triangular prism.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765427608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6D4AF990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0D819BBA" w14:textId="77777777" w:rsidTr="006148CD">
        <w:trPr>
          <w:trHeight w:val="310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099A1BDC" w14:textId="273ACC51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t>5H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782B730D" w14:textId="0233EB9E" w:rsidR="00637C20" w:rsidRPr="00084B96" w:rsidRDefault="008B23F5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noProof/>
                <w:lang w:val="en-US" w:eastAsia="en-US"/>
              </w:rPr>
              <w:drawing>
                <wp:anchor distT="0" distB="0" distL="114300" distR="114300" simplePos="0" relativeHeight="251676672" behindDoc="0" locked="0" layoutInCell="1" allowOverlap="1" wp14:anchorId="17F70619" wp14:editId="3825C7B8">
                  <wp:simplePos x="0" y="0"/>
                  <wp:positionH relativeFrom="column">
                    <wp:posOffset>3007360</wp:posOffset>
                  </wp:positionH>
                  <wp:positionV relativeFrom="paragraph">
                    <wp:posOffset>3810</wp:posOffset>
                  </wp:positionV>
                  <wp:extent cx="1725295" cy="728980"/>
                  <wp:effectExtent l="0" t="0" r="1905" b="0"/>
                  <wp:wrapSquare wrapText="bothSides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5295" cy="7289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637C20"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17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E643A1" w:rsidRPr="00E643A1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the volume of a cylinder.</w:t>
            </w:r>
          </w:p>
          <w:p w14:paraId="35E9B967" w14:textId="10F42B75" w:rsidR="00DD3CEA" w:rsidRPr="00084B96" w:rsidRDefault="00E643A1" w:rsidP="00E643A1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E643A1">
              <w:rPr>
                <w:rFonts w:ascii="Cambria" w:hAnsi="Cambria" w:cs="Helvetica LT Std Cond"/>
                <w:sz w:val="22"/>
                <w:szCs w:val="22"/>
              </w:rPr>
              <w:t>e.g. Find the volume of this cylinder correct to two decimal</w:t>
            </w:r>
            <w:r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E643A1">
              <w:rPr>
                <w:rFonts w:ascii="Cambria" w:hAnsi="Cambria" w:cs="Helvetica LT Std Cond"/>
                <w:sz w:val="22"/>
                <w:szCs w:val="22"/>
              </w:rPr>
              <w:t>places.</w:t>
            </w:r>
            <w:r w:rsidR="008B23F5">
              <w:rPr>
                <w:noProof/>
                <w:lang w:val="en-US" w:eastAsia="en-US"/>
              </w:rPr>
              <w:t xml:space="preserve"> 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1180397609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627A6BAC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  <w:tr w:rsidR="00637C20" w:rsidRPr="00084B96" w14:paraId="4491B655" w14:textId="77777777" w:rsidTr="006148CD">
        <w:trPr>
          <w:trHeight w:val="273"/>
        </w:trPr>
        <w:tc>
          <w:tcPr>
            <w:tcW w:w="653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14:paraId="403FD3CF" w14:textId="1281F740" w:rsidR="00637C20" w:rsidRPr="00084B96" w:rsidRDefault="00494A3C" w:rsidP="0065337A">
            <w:pPr>
              <w:pStyle w:val="Default"/>
              <w:spacing w:before="120" w:after="2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>
              <w:rPr>
                <w:rFonts w:ascii="Cambria" w:hAnsi="Cambria" w:cs="Helvetica LT Std Cond"/>
                <w:b/>
                <w:bCs/>
                <w:sz w:val="22"/>
                <w:szCs w:val="22"/>
              </w:rPr>
              <w:lastRenderedPageBreak/>
              <w:t>5H</w:t>
            </w:r>
          </w:p>
        </w:tc>
        <w:tc>
          <w:tcPr>
            <w:tcW w:w="7848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14:paraId="6BAD909A" w14:textId="59E5CF39" w:rsidR="00637C20" w:rsidRPr="00084B96" w:rsidRDefault="00637C20" w:rsidP="006C1DF4">
            <w:pPr>
              <w:pStyle w:val="Default"/>
              <w:spacing w:before="20" w:after="20"/>
              <w:ind w:left="360" w:hanging="360"/>
              <w:rPr>
                <w:rFonts w:ascii="Cambria" w:hAnsi="Cambria" w:cs="Helvetica LT Std Cond"/>
                <w:b/>
                <w:bCs/>
                <w:sz w:val="22"/>
                <w:szCs w:val="22"/>
              </w:rPr>
            </w:pPr>
            <w:r w:rsidRPr="00084B96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18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.</w:t>
            </w:r>
            <w:r w:rsidR="00DD3CEA">
              <w:rPr>
                <w:rFonts w:ascii="Cambria" w:hAnsi="Cambria" w:cs="Helvetica LT Std Cond"/>
                <w:b/>
                <w:bCs/>
                <w:sz w:val="22"/>
                <w:szCs w:val="22"/>
              </w:rPr>
              <w:tab/>
            </w:r>
            <w:r w:rsidR="00E643A1" w:rsidRPr="00E643A1">
              <w:rPr>
                <w:rFonts w:ascii="Cambria" w:hAnsi="Cambria" w:cs="Helvetica LT Std Cond"/>
                <w:b/>
                <w:bCs/>
                <w:sz w:val="22"/>
                <w:szCs w:val="22"/>
              </w:rPr>
              <w:t>I can find volume in terms of capacity.</w:t>
            </w:r>
          </w:p>
          <w:p w14:paraId="7C914D11" w14:textId="1C6BB9B5" w:rsidR="00637C20" w:rsidRPr="00084B96" w:rsidRDefault="00E643A1" w:rsidP="00E643A1">
            <w:pPr>
              <w:pStyle w:val="Default"/>
              <w:spacing w:before="20" w:after="20"/>
              <w:ind w:left="378"/>
              <w:rPr>
                <w:rFonts w:ascii="Cambria" w:hAnsi="Cambria" w:cs="Helvetica LT Std Cond"/>
                <w:sz w:val="22"/>
                <w:szCs w:val="22"/>
              </w:rPr>
            </w:pPr>
            <w:r w:rsidRPr="00E643A1">
              <w:rPr>
                <w:rFonts w:ascii="Cambria" w:hAnsi="Cambria" w:cs="Helvetica LT Std Cond"/>
                <w:sz w:val="22"/>
                <w:szCs w:val="22"/>
              </w:rPr>
              <w:t xml:space="preserve">e.g. Find the capacity in litres of a cylinder with radius 20 cm and height </w:t>
            </w:r>
            <w:r w:rsidR="00423885">
              <w:rPr>
                <w:rFonts w:ascii="Cambria" w:hAnsi="Cambria" w:cs="Helvetica LT Std Cond"/>
                <w:sz w:val="22"/>
                <w:szCs w:val="22"/>
              </w:rPr>
              <w:br/>
            </w:r>
            <w:r w:rsidRPr="00E643A1">
              <w:rPr>
                <w:rFonts w:ascii="Cambria" w:hAnsi="Cambria" w:cs="Helvetica LT Std Cond"/>
                <w:sz w:val="22"/>
                <w:szCs w:val="22"/>
              </w:rPr>
              <w:t>80 cm. Round to the</w:t>
            </w:r>
            <w:r>
              <w:rPr>
                <w:rFonts w:ascii="Cambria" w:hAnsi="Cambria" w:cs="Helvetica LT Std Cond"/>
                <w:sz w:val="22"/>
                <w:szCs w:val="22"/>
              </w:rPr>
              <w:t xml:space="preserve"> </w:t>
            </w:r>
            <w:r w:rsidRPr="00E643A1">
              <w:rPr>
                <w:rFonts w:ascii="Cambria" w:hAnsi="Cambria" w:cs="Helvetica LT Std Cond"/>
                <w:sz w:val="22"/>
                <w:szCs w:val="22"/>
              </w:rPr>
              <w:t>nearest litre.</w:t>
            </w:r>
          </w:p>
        </w:tc>
        <w:sdt>
          <w:sdtPr>
            <w:rPr>
              <w:rFonts w:ascii="Cambria" w:hAnsi="Cambria" w:cs="Times New Roman"/>
              <w:sz w:val="22"/>
              <w:szCs w:val="22"/>
            </w:rPr>
            <w:id w:val="740986395"/>
            <w14:checkbox>
              <w14:checked w14:val="0"/>
              <w14:checkedState w14:val="2612" w14:font="MS Gothic"/>
              <w14:uncheckedState w14:val="2610" w14:font="MS Gothic"/>
            </w14:checkbox>
          </w:sdtPr>
          <w:sdtEndPr/>
          <w:sdtContent>
            <w:tc>
              <w:tcPr>
                <w:tcW w:w="675" w:type="dxa"/>
                <w:tcBorders>
                  <w:top w:val="single" w:sz="4" w:space="0" w:color="000000"/>
                  <w:left w:val="single" w:sz="4" w:space="0" w:color="000000"/>
                  <w:bottom w:val="single" w:sz="4" w:space="0" w:color="000000"/>
                  <w:right w:val="single" w:sz="4" w:space="0" w:color="000000"/>
                </w:tcBorders>
                <w:shd w:val="clear" w:color="auto" w:fill="auto"/>
                <w:vAlign w:val="center"/>
              </w:tcPr>
              <w:p w14:paraId="6D467F62" w14:textId="77777777" w:rsidR="00637C20" w:rsidRPr="00084B96" w:rsidRDefault="006148CD" w:rsidP="006148CD">
                <w:pPr>
                  <w:pStyle w:val="Default"/>
                  <w:spacing w:before="20" w:after="20"/>
                  <w:jc w:val="center"/>
                  <w:rPr>
                    <w:rFonts w:ascii="Cambria" w:hAnsi="Cambria" w:cs="Times New Roman"/>
                    <w:sz w:val="22"/>
                    <w:szCs w:val="22"/>
                  </w:rPr>
                </w:pPr>
                <w:r>
                  <w:rPr>
                    <w:rFonts w:ascii="MS Gothic" w:eastAsia="MS Gothic" w:hAnsi="MS Gothic" w:cs="Times New Roman" w:hint="eastAsia"/>
                    <w:sz w:val="22"/>
                    <w:szCs w:val="22"/>
                  </w:rPr>
                  <w:t>☐</w:t>
                </w:r>
              </w:p>
            </w:tc>
          </w:sdtContent>
        </w:sdt>
      </w:tr>
    </w:tbl>
    <w:p w14:paraId="65872BC9" w14:textId="77777777" w:rsidR="00FC37C4" w:rsidRPr="00596DCA" w:rsidRDefault="00FC37C4" w:rsidP="00637C20">
      <w:pPr>
        <w:rPr>
          <w:color w:val="000000"/>
        </w:rPr>
      </w:pPr>
    </w:p>
    <w:sectPr w:rsidR="00FC37C4" w:rsidRPr="00596DCA" w:rsidSect="00D36A28">
      <w:headerReference w:type="default" r:id="rId37"/>
      <w:footerReference w:type="default" r:id="rId38"/>
      <w:pgSz w:w="11909" w:h="16834" w:code="9"/>
      <w:pgMar w:top="1440" w:right="1440" w:bottom="1440" w:left="1440" w:header="0" w:footer="706" w:gutter="0"/>
      <w:cols w:space="720"/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D1C59C6" w14:textId="77777777" w:rsidR="00764051" w:rsidRDefault="00764051" w:rsidP="00637C20">
      <w:pPr>
        <w:spacing w:after="0" w:line="240" w:lineRule="auto"/>
      </w:pPr>
      <w:r>
        <w:separator/>
      </w:r>
    </w:p>
  </w:endnote>
  <w:endnote w:type="continuationSeparator" w:id="0">
    <w:p w14:paraId="3A0980F6" w14:textId="77777777" w:rsidR="00764051" w:rsidRDefault="00764051" w:rsidP="00637C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HelveticaRounded LT Std BdCn">
    <w:altName w:val="Arial"/>
    <w:panose1 w:val="020B0604020202020204"/>
    <w:charset w:val="00"/>
    <w:family w:val="swiss"/>
    <w:notTrueType/>
    <w:pitch w:val="default"/>
    <w:sig w:usb0="00000003" w:usb1="00000000" w:usb2="00000000" w:usb3="00000000" w:csb0="00000001" w:csb1="00000000"/>
  </w:font>
  <w:font w:name="Segoe UI">
    <w:panose1 w:val="020B0604020202020204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egoe UI Symbol">
    <w:panose1 w:val="020B0502040204020203"/>
    <w:charset w:val="00"/>
    <w:family w:val="swiss"/>
    <w:pitch w:val="variable"/>
    <w:sig w:usb0="800001EF" w:usb1="1200FFEF" w:usb2="0064C000" w:usb3="00000000" w:csb0="00000001" w:csb1="00000000"/>
  </w:font>
  <w:font w:name="Helvetica LT Std Cond">
    <w:altName w:val="Helvetica LT Std Cond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 LT Std">
    <w:altName w:val="Times LT Std"/>
    <w:panose1 w:val="0000050000000002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97F7C8" w14:textId="1D5C41D9" w:rsidR="00D36A28" w:rsidRPr="00D36A28" w:rsidRDefault="00D36A28" w:rsidP="00F3628D">
    <w:pPr>
      <w:pStyle w:val="Footer"/>
      <w:spacing w:after="0" w:line="240" w:lineRule="auto"/>
      <w:jc w:val="center"/>
      <w:rPr>
        <w:rFonts w:ascii="Cambria" w:hAnsi="Cambria"/>
      </w:rPr>
    </w:pPr>
    <w:r w:rsidRPr="00C45227">
      <w:rPr>
        <w:rFonts w:ascii="Cambria" w:hAnsi="Cambria"/>
      </w:rPr>
      <w:t xml:space="preserve">© </w:t>
    </w:r>
    <w:r w:rsidR="001545D6">
      <w:rPr>
        <w:rFonts w:ascii="Cambria" w:hAnsi="Cambria"/>
      </w:rPr>
      <w:t>Greenwood et al.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B023EA0" w14:textId="77777777" w:rsidR="00764051" w:rsidRDefault="00764051" w:rsidP="00637C20">
      <w:pPr>
        <w:spacing w:after="0" w:line="240" w:lineRule="auto"/>
      </w:pPr>
      <w:r>
        <w:separator/>
      </w:r>
    </w:p>
  </w:footnote>
  <w:footnote w:type="continuationSeparator" w:id="0">
    <w:p w14:paraId="1859E4DC" w14:textId="77777777" w:rsidR="00764051" w:rsidRDefault="00764051" w:rsidP="00637C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6B84AE" w14:textId="77777777" w:rsidR="00D36A28" w:rsidRDefault="006148CD" w:rsidP="00D36A28">
    <w:pPr>
      <w:pStyle w:val="Header"/>
      <w:spacing w:after="0" w:line="240" w:lineRule="auto"/>
      <w:ind w:hanging="1440"/>
      <w:rPr>
        <w:b/>
        <w:noProof/>
        <w:lang w:eastAsia="en-AU"/>
      </w:rPr>
    </w:pPr>
    <w:r>
      <w:rPr>
        <w:b/>
        <w:noProof/>
        <w:lang w:val="en-US" w:eastAsia="en-US"/>
      </w:rPr>
      <w:drawing>
        <wp:inline distT="0" distB="0" distL="0" distR="0" wp14:anchorId="25EBED23" wp14:editId="21986920">
          <wp:extent cx="7568513" cy="933449"/>
          <wp:effectExtent l="0" t="0" r="1270" b="0"/>
          <wp:docPr id="56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8513" cy="933449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59CDCEEB" w14:textId="77777777" w:rsidR="00D36A28" w:rsidRDefault="00D36A28" w:rsidP="00D36A28">
    <w:pPr>
      <w:pStyle w:val="Header"/>
      <w:spacing w:after="0" w:line="240" w:lineRule="auto"/>
    </w:pPr>
  </w:p>
  <w:p w14:paraId="4787E0B1" w14:textId="77777777" w:rsidR="00D36A28" w:rsidRDefault="00D36A28" w:rsidP="00D36A28">
    <w:pPr>
      <w:pStyle w:val="Header"/>
      <w:spacing w:after="0" w:line="240" w:lineRule="aut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UseHTMLParagraphAutoSpacing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937DAB"/>
    <w:rsid w:val="00014976"/>
    <w:rsid w:val="00075E68"/>
    <w:rsid w:val="00084B96"/>
    <w:rsid w:val="00121743"/>
    <w:rsid w:val="00144321"/>
    <w:rsid w:val="00146471"/>
    <w:rsid w:val="001545D6"/>
    <w:rsid w:val="001C6D25"/>
    <w:rsid w:val="003333D8"/>
    <w:rsid w:val="00422983"/>
    <w:rsid w:val="00423885"/>
    <w:rsid w:val="0043450C"/>
    <w:rsid w:val="00493597"/>
    <w:rsid w:val="00494A3C"/>
    <w:rsid w:val="004E1A4C"/>
    <w:rsid w:val="0050289D"/>
    <w:rsid w:val="00596DCA"/>
    <w:rsid w:val="005C73F2"/>
    <w:rsid w:val="006148CD"/>
    <w:rsid w:val="00637C20"/>
    <w:rsid w:val="00642A2E"/>
    <w:rsid w:val="0065337A"/>
    <w:rsid w:val="006A3B25"/>
    <w:rsid w:val="006A7169"/>
    <w:rsid w:val="006C1549"/>
    <w:rsid w:val="006C1DF4"/>
    <w:rsid w:val="00764051"/>
    <w:rsid w:val="007D2087"/>
    <w:rsid w:val="00825E9B"/>
    <w:rsid w:val="00862012"/>
    <w:rsid w:val="00884805"/>
    <w:rsid w:val="008A5C9A"/>
    <w:rsid w:val="008B23F5"/>
    <w:rsid w:val="008C1CB1"/>
    <w:rsid w:val="00937DAB"/>
    <w:rsid w:val="009C480C"/>
    <w:rsid w:val="009D539D"/>
    <w:rsid w:val="00AE3392"/>
    <w:rsid w:val="00B128B8"/>
    <w:rsid w:val="00B7560F"/>
    <w:rsid w:val="00BB229E"/>
    <w:rsid w:val="00CC32A2"/>
    <w:rsid w:val="00D17625"/>
    <w:rsid w:val="00D36A28"/>
    <w:rsid w:val="00D50A1B"/>
    <w:rsid w:val="00D82E4C"/>
    <w:rsid w:val="00DD3CEA"/>
    <w:rsid w:val="00E643A1"/>
    <w:rsid w:val="00F3598D"/>
    <w:rsid w:val="00F3628D"/>
    <w:rsid w:val="00FC37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9CCA4FA"/>
  <w14:defaultImageDpi w14:val="0"/>
  <w15:docId w15:val="{310D119C-B809-484E-B11C-821CBB99BD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IN" w:eastAsia="en-I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HelveticaRounded LT Std BdCn" w:hAnsi="HelveticaRounded LT Std BdCn" w:cs="HelveticaRounded LT Std BdCn"/>
      <w:color w:val="000000"/>
      <w:sz w:val="24"/>
      <w:szCs w:val="24"/>
    </w:rPr>
  </w:style>
  <w:style w:type="paragraph" w:customStyle="1" w:styleId="CM1">
    <w:name w:val="CM1"/>
    <w:basedOn w:val="Default"/>
    <w:next w:val="Default"/>
    <w:uiPriority w:val="99"/>
    <w:rPr>
      <w:rFonts w:cs="Times New Roman"/>
      <w:color w:val="auto"/>
    </w:rPr>
  </w:style>
  <w:style w:type="paragraph" w:styleId="Header">
    <w:name w:val="header"/>
    <w:basedOn w:val="Normal"/>
    <w:link w:val="HeaderChar"/>
    <w:uiPriority w:val="99"/>
    <w:unhideWhenUsed/>
    <w:rsid w:val="00637C20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637C20"/>
    <w:rPr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637C20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637C20"/>
    <w:rPr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1497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14976"/>
    <w:rPr>
      <w:rFonts w:ascii="Segoe UI" w:hAnsi="Segoe UI" w:cs="Segoe UI"/>
      <w:sz w:val="18"/>
      <w:szCs w:val="18"/>
      <w:lang w:val="en-IN" w:eastAsia="en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openxmlformats.org/officeDocument/2006/relationships/image" Target="media/image17.wmf"/><Relationship Id="rId39" Type="http://schemas.openxmlformats.org/officeDocument/2006/relationships/fontTable" Target="fontTable.xml"/><Relationship Id="rId21" Type="http://schemas.openxmlformats.org/officeDocument/2006/relationships/image" Target="media/image12.png"/><Relationship Id="rId34" Type="http://schemas.openxmlformats.org/officeDocument/2006/relationships/image" Target="media/image21.png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oleObject" Target="embeddings/oleObject4.bin"/><Relationship Id="rId25" Type="http://schemas.openxmlformats.org/officeDocument/2006/relationships/image" Target="media/image16.png"/><Relationship Id="rId33" Type="http://schemas.openxmlformats.org/officeDocument/2006/relationships/oleObject" Target="embeddings/oleObject8.bin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29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24" Type="http://schemas.openxmlformats.org/officeDocument/2006/relationships/image" Target="media/image15.png"/><Relationship Id="rId32" Type="http://schemas.openxmlformats.org/officeDocument/2006/relationships/image" Target="media/image20.wmf"/><Relationship Id="rId37" Type="http://schemas.openxmlformats.org/officeDocument/2006/relationships/header" Target="header1.xml"/><Relationship Id="rId40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28" Type="http://schemas.openxmlformats.org/officeDocument/2006/relationships/image" Target="media/image18.wmf"/><Relationship Id="rId36" Type="http://schemas.openxmlformats.org/officeDocument/2006/relationships/image" Target="media/image23.png"/><Relationship Id="rId10" Type="http://schemas.openxmlformats.org/officeDocument/2006/relationships/image" Target="media/image5.wmf"/><Relationship Id="rId19" Type="http://schemas.openxmlformats.org/officeDocument/2006/relationships/image" Target="media/image10.png"/><Relationship Id="rId31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wmf"/><Relationship Id="rId22" Type="http://schemas.openxmlformats.org/officeDocument/2006/relationships/image" Target="media/image13.png"/><Relationship Id="rId27" Type="http://schemas.openxmlformats.org/officeDocument/2006/relationships/oleObject" Target="embeddings/oleObject5.bin"/><Relationship Id="rId30" Type="http://schemas.openxmlformats.org/officeDocument/2006/relationships/image" Target="media/image19.wmf"/><Relationship Id="rId35" Type="http://schemas.openxmlformats.org/officeDocument/2006/relationships/image" Target="media/image22.png"/><Relationship Id="rId8" Type="http://schemas.openxmlformats.org/officeDocument/2006/relationships/image" Target="media/image3.png"/><Relationship Id="rId3" Type="http://schemas.openxmlformats.org/officeDocument/2006/relationships/webSettings" Target="web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4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6</TotalTime>
  <Pages>3</Pages>
  <Words>372</Words>
  <Characters>212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.Saravanan K.Raja</dc:creator>
  <cp:keywords/>
  <dc:description/>
  <cp:lastModifiedBy>Briony McKendrick</cp:lastModifiedBy>
  <cp:revision>44</cp:revision>
  <cp:lastPrinted>2019-09-12T08:45:00Z</cp:lastPrinted>
  <dcterms:created xsi:type="dcterms:W3CDTF">2019-09-11T05:31:00Z</dcterms:created>
  <dcterms:modified xsi:type="dcterms:W3CDTF">2019-12-16T0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